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61" r:id="rId3"/>
    <p:sldId id="257" r:id="rId4"/>
    <p:sldId id="258" r:id="rId5"/>
    <p:sldId id="262" r:id="rId6"/>
    <p:sldId id="263" r:id="rId7"/>
    <p:sldId id="259" r:id="rId8"/>
    <p:sldId id="264" r:id="rId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customXml" Target="../customXml/item2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ustomXml" Target="../customXml/item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y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 con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la 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ro o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https://the-hollywood-gossip-res.cloudinary.com/iu/s--uwJiCu2Q--/t_full/cs_srgb,f_auto,fl_strip_profile.lossy,q_auto:420/v1400716265/domino-fail.gif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4.wmf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png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AR" dirty="0"/>
              <a:t>Demostración por </a:t>
            </a:r>
            <a:br>
              <a:rPr lang="es-AR" dirty="0"/>
            </a:br>
            <a:r>
              <a:rPr lang="es-AR" dirty="0"/>
              <a:t>Inducción matemátic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39131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Antes de comenzar:</a:t>
            </a:r>
            <a:endParaRPr lang="en-U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/>
              <a:t>Sumatoria :</a:t>
            </a:r>
          </a:p>
          <a:p>
            <a:pPr marL="0" indent="0">
              <a:buNone/>
            </a:pPr>
            <a:r>
              <a:rPr lang="es-AR" dirty="0"/>
              <a:t>Ejemplo: </a:t>
            </a:r>
          </a:p>
          <a:p>
            <a:pPr marL="0" indent="0">
              <a:buNone/>
            </a:pPr>
            <a:endParaRPr lang="es-AR" dirty="0"/>
          </a:p>
          <a:p>
            <a:pPr marL="0" indent="0">
              <a:buNone/>
            </a:pPr>
            <a:endParaRPr lang="es-AR" dirty="0"/>
          </a:p>
          <a:p>
            <a:pPr marL="0" indent="0">
              <a:buNone/>
            </a:pPr>
            <a:endParaRPr lang="es-AR" dirty="0"/>
          </a:p>
          <a:p>
            <a:pPr marL="0" indent="0">
              <a:buNone/>
            </a:pPr>
            <a:endParaRPr lang="es-AR" dirty="0"/>
          </a:p>
          <a:p>
            <a:r>
              <a:rPr lang="es-AR" dirty="0"/>
              <a:t>Factorial de n:               se define como                                         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547429"/>
              </p:ext>
            </p:extLst>
          </p:nvPr>
        </p:nvGraphicFramePr>
        <p:xfrm>
          <a:off x="4875391" y="2001614"/>
          <a:ext cx="3161026" cy="624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3" imgW="2184120" imgH="431640" progId="Equation.DSMT4">
                  <p:embed/>
                </p:oleObj>
              </mc:Choice>
              <mc:Fallback>
                <p:oleObj name="Equation" r:id="rId3" imgW="2184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5391" y="2001614"/>
                        <a:ext cx="3161026" cy="624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033824"/>
              </p:ext>
            </p:extLst>
          </p:nvPr>
        </p:nvGraphicFramePr>
        <p:xfrm>
          <a:off x="3910191" y="2542553"/>
          <a:ext cx="2566712" cy="574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5" imgW="1930320" imgH="431640" progId="Equation.DSMT4">
                  <p:embed/>
                </p:oleObj>
              </mc:Choice>
              <mc:Fallback>
                <p:oleObj name="Equation" r:id="rId5" imgW="1930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0191" y="2542553"/>
                        <a:ext cx="2566712" cy="574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606424"/>
              </p:ext>
            </p:extLst>
          </p:nvPr>
        </p:nvGraphicFramePr>
        <p:xfrm>
          <a:off x="4030841" y="3309739"/>
          <a:ext cx="2217196" cy="566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7" imgW="1688760" imgH="431640" progId="Equation.DSMT4">
                  <p:embed/>
                </p:oleObj>
              </mc:Choice>
              <mc:Fallback>
                <p:oleObj name="Equation" r:id="rId7" imgW="1688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0841" y="3309739"/>
                        <a:ext cx="2217196" cy="566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964071"/>
              </p:ext>
            </p:extLst>
          </p:nvPr>
        </p:nvGraphicFramePr>
        <p:xfrm>
          <a:off x="4779962" y="4375547"/>
          <a:ext cx="526134" cy="518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79962" y="4375547"/>
                        <a:ext cx="526134" cy="518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780879"/>
              </p:ext>
            </p:extLst>
          </p:nvPr>
        </p:nvGraphicFramePr>
        <p:xfrm>
          <a:off x="7691191" y="4414803"/>
          <a:ext cx="1627508" cy="904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1" imgW="914400" imgH="507960" progId="Equation.DSMT4">
                  <p:embed/>
                </p:oleObj>
              </mc:Choice>
              <mc:Fallback>
                <p:oleObj name="Equation" r:id="rId11" imgW="914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91191" y="4414803"/>
                        <a:ext cx="1627508" cy="904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875303"/>
              </p:ext>
            </p:extLst>
          </p:nvPr>
        </p:nvGraphicFramePr>
        <p:xfrm>
          <a:off x="9768177" y="4634713"/>
          <a:ext cx="1101591" cy="395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13" imgW="495000" imgH="177480" progId="Equation.DSMT4">
                  <p:embed/>
                </p:oleObj>
              </mc:Choice>
              <mc:Fallback>
                <p:oleObj name="Equation" r:id="rId13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68177" y="4634713"/>
                        <a:ext cx="1101591" cy="395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3215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Vimos razonamientos deductivos:</a:t>
            </a:r>
            <a:endParaRPr lang="en-U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AR" sz="2400" dirty="0"/>
              <a:t>A partir de un cierto número de premisas que consideramos ( o sabemos )que son ciertas, demostramos la validez de una conclusión usando las leyes lógicas y reglas de inferencia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672505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Inducción matemática</a:t>
            </a:r>
            <a:endParaRPr lang="en-U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/>
              <a:t>Otra forma de demostrar, pero sólo es válida para los números naturales.</a:t>
            </a:r>
          </a:p>
          <a:p>
            <a:endParaRPr lang="es-AR" dirty="0"/>
          </a:p>
          <a:p>
            <a:r>
              <a:rPr lang="es-AR" dirty="0"/>
              <a:t>Se sabe que una afirmación es verdadero para algunos números naturales. Se desea demostrar que es válido para todos los números naturales. </a:t>
            </a:r>
          </a:p>
        </p:txBody>
      </p:sp>
    </p:spTree>
    <p:extLst>
      <p:ext uri="{BB962C8B-B14F-4D97-AF65-F5344CB8AC3E}">
        <p14:creationId xmlns:p14="http://schemas.microsoft.com/office/powerpoint/2010/main" val="20548350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AR" dirty="0"/>
              <a:t>¿QUÉ CONDICIONES DEBEN CUMPLIRSE PARA QUE CAIGAN TODAS LAS FICHAS?</a:t>
            </a:r>
          </a:p>
        </p:txBody>
      </p:sp>
      <p:pic>
        <p:nvPicPr>
          <p:cNvPr id="4" name="Picture 2" descr="D:\Users\vbravobarletta\Pictures\imagen dominó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767" y="3182199"/>
            <a:ext cx="2466975" cy="1847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D:\Users\vbravobarletta\Pictures\dominó rojo y negr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2503" y="3125139"/>
            <a:ext cx="3401624" cy="1904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Domino Fail!"/>
          <p:cNvPicPr>
            <a:picLocks noChangeAspect="1" noChangeArrowheads="1"/>
          </p:cNvPicPr>
          <p:nvPr/>
        </p:nvPicPr>
        <p:blipFill>
          <a:blip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384" y="3385488"/>
            <a:ext cx="3431598" cy="1441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06936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Efecto dominó</a:t>
            </a:r>
            <a:endParaRPr lang="en-U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AR" sz="2800" dirty="0"/>
              <a:t>Si nos imaginamos una fila de infinitas fichas de dominó, dispuestas de manera vertical y lo suficientemente cerca una de otra, al caerse la primera ficha, se caerá la segunda, luego la tercera y así sucesivamente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843417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592925" y="624109"/>
            <a:ext cx="8911687" cy="1473813"/>
          </a:xfrm>
        </p:spPr>
        <p:txBody>
          <a:bodyPr>
            <a:normAutofit fontScale="90000"/>
          </a:bodyPr>
          <a:lstStyle/>
          <a:p>
            <a:r>
              <a:rPr lang="es-AR" dirty="0"/>
              <a:t>Un esquema proposicional         es verdadero para todos los números naturales</a:t>
            </a:r>
            <a:br>
              <a:rPr lang="es-AR" dirty="0"/>
            </a:br>
            <a:r>
              <a:rPr lang="es-AR" dirty="0"/>
              <a:t>   , si se cumplen las siguientes condiciones </a:t>
            </a:r>
            <a:endParaRPr lang="en-U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2631448" y="2545723"/>
            <a:ext cx="8915400" cy="3777622"/>
          </a:xfrm>
        </p:spPr>
        <p:txBody>
          <a:bodyPr/>
          <a:lstStyle/>
          <a:p>
            <a:r>
              <a:rPr lang="es-AR" dirty="0"/>
              <a:t>Paso Base:             es verdadera. ( el esquema proposicional es verdadero si n=1)</a:t>
            </a:r>
          </a:p>
          <a:p>
            <a:r>
              <a:rPr lang="es-AR" dirty="0"/>
              <a:t>Hipótesis inductiva:  Se supone que              es verdadera para cualquier valor natural de h</a:t>
            </a:r>
          </a:p>
          <a:p>
            <a:r>
              <a:rPr lang="es-AR" dirty="0"/>
              <a:t>Tesis de inducción: Se  demuestra  que                es verdadera, sabiendo que               es verdadera. </a:t>
            </a:r>
          </a:p>
          <a:p>
            <a:endParaRPr lang="es-AR" dirty="0"/>
          </a:p>
          <a:p>
            <a:r>
              <a:rPr lang="es-AR" dirty="0"/>
              <a:t>Luego podemos afirmar que            es verdadera, para todo n natural.</a:t>
            </a:r>
            <a:endParaRPr lang="en-US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278004"/>
              </p:ext>
            </p:extLst>
          </p:nvPr>
        </p:nvGraphicFramePr>
        <p:xfrm>
          <a:off x="8034807" y="624108"/>
          <a:ext cx="928888" cy="571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34807" y="624108"/>
                        <a:ext cx="928888" cy="571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102942"/>
              </p:ext>
            </p:extLst>
          </p:nvPr>
        </p:nvGraphicFramePr>
        <p:xfrm>
          <a:off x="2589212" y="1712076"/>
          <a:ext cx="350770" cy="38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9212" y="1712076"/>
                        <a:ext cx="350770" cy="385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834771"/>
              </p:ext>
            </p:extLst>
          </p:nvPr>
        </p:nvGraphicFramePr>
        <p:xfrm>
          <a:off x="4248239" y="2545722"/>
          <a:ext cx="643946" cy="429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48239" y="2545722"/>
                        <a:ext cx="643946" cy="429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115250"/>
              </p:ext>
            </p:extLst>
          </p:nvPr>
        </p:nvGraphicFramePr>
        <p:xfrm>
          <a:off x="7048768" y="3262371"/>
          <a:ext cx="604925" cy="37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48768" y="3262371"/>
                        <a:ext cx="604925" cy="37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168593"/>
              </p:ext>
            </p:extLst>
          </p:nvPr>
        </p:nvGraphicFramePr>
        <p:xfrm>
          <a:off x="7514441" y="3932930"/>
          <a:ext cx="766204" cy="299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11" imgW="520560" imgH="203040" progId="Equation.DSMT4">
                  <p:embed/>
                </p:oleObj>
              </mc:Choice>
              <mc:Fallback>
                <p:oleObj name="Equation" r:id="rId11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14441" y="3932930"/>
                        <a:ext cx="766204" cy="299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826349"/>
              </p:ext>
            </p:extLst>
          </p:nvPr>
        </p:nvGraphicFramePr>
        <p:xfrm>
          <a:off x="3643313" y="4231936"/>
          <a:ext cx="604925" cy="37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43313" y="4231936"/>
                        <a:ext cx="604925" cy="37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861687"/>
              </p:ext>
            </p:extLst>
          </p:nvPr>
        </p:nvGraphicFramePr>
        <p:xfrm>
          <a:off x="6419850" y="5015517"/>
          <a:ext cx="4857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19850" y="5015517"/>
                        <a:ext cx="48577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9211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Ejemplo:</a:t>
            </a:r>
            <a:endParaRPr lang="en-U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2254362" y="1444325"/>
            <a:ext cx="8915400" cy="4531472"/>
          </a:xfrm>
        </p:spPr>
        <p:txBody>
          <a:bodyPr/>
          <a:lstStyle/>
          <a:p>
            <a:r>
              <a:rPr lang="es-AR" dirty="0"/>
              <a:t>Demostrar por inducción :</a:t>
            </a:r>
          </a:p>
          <a:p>
            <a:pPr marL="0" indent="0">
              <a:buNone/>
            </a:pPr>
            <a:endParaRPr lang="es-AR" dirty="0"/>
          </a:p>
          <a:p>
            <a:endParaRPr lang="es-AR" dirty="0"/>
          </a:p>
          <a:p>
            <a:r>
              <a:rPr lang="es-AR" dirty="0"/>
              <a:t>Paso base:                         se cumple</a:t>
            </a:r>
          </a:p>
          <a:p>
            <a:r>
              <a:rPr lang="es-AR" dirty="0"/>
              <a:t>Hipótesis inductiva: Supongo cierto,                               queremos demostrar que</a:t>
            </a:r>
          </a:p>
          <a:p>
            <a:endParaRPr lang="es-AR" dirty="0"/>
          </a:p>
          <a:p>
            <a:r>
              <a:rPr lang="es-AR" dirty="0"/>
              <a:t>  Tesis inductiva: </a:t>
            </a:r>
          </a:p>
          <a:p>
            <a:pPr marL="0" indent="0">
              <a:buNone/>
            </a:pPr>
            <a:r>
              <a:rPr lang="es-AR" dirty="0"/>
              <a:t>Demostración</a:t>
            </a:r>
            <a:endParaRPr lang="en-US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629686"/>
              </p:ext>
            </p:extLst>
          </p:nvPr>
        </p:nvGraphicFramePr>
        <p:xfrm>
          <a:off x="4941642" y="1720912"/>
          <a:ext cx="1523552" cy="73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927000" imgH="444240" progId="Equation.DSMT4">
                  <p:embed/>
                </p:oleObj>
              </mc:Choice>
              <mc:Fallback>
                <p:oleObj name="Equation" r:id="rId3" imgW="927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1642" y="1720912"/>
                        <a:ext cx="1523552" cy="730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81328"/>
              </p:ext>
            </p:extLst>
          </p:nvPr>
        </p:nvGraphicFramePr>
        <p:xfrm>
          <a:off x="4040926" y="2668940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1028520" imgH="419040" progId="Equation.DSMT4">
                  <p:embed/>
                </p:oleObj>
              </mc:Choice>
              <mc:Fallback>
                <p:oleObj name="Equation" r:id="rId5" imgW="1028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40926" y="2668940"/>
                        <a:ext cx="1028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to 5"/>
              <p:cNvSpPr txBox="1"/>
              <p:nvPr/>
            </p:nvSpPr>
            <p:spPr>
              <a:xfrm>
                <a:off x="6711950" y="2833688"/>
                <a:ext cx="1524000" cy="730250"/>
              </a:xfrm>
              <a:prstGeom prst="rect">
                <a:avLst/>
              </a:prstGeom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  <m:e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nary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s-AR" dirty="0"/>
              </a:p>
            </p:txBody>
          </p:sp>
        </mc:Choice>
        <mc:Fallback xmlns="">
          <p:sp>
            <p:nvSpPr>
              <p:cNvPr id="6" name="Obje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1950" y="2833688"/>
                <a:ext cx="1524000" cy="7302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743780"/>
              </p:ext>
            </p:extLst>
          </p:nvPr>
        </p:nvGraphicFramePr>
        <p:xfrm>
          <a:off x="3314521" y="3424743"/>
          <a:ext cx="20669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8" imgW="1257120" imgH="444240" progId="Equation.DSMT4">
                  <p:embed/>
                </p:oleObj>
              </mc:Choice>
              <mc:Fallback>
                <p:oleObj name="Equation" r:id="rId8" imgW="1257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14521" y="3424743"/>
                        <a:ext cx="2066925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to 7"/>
              <p:cNvSpPr txBox="1"/>
              <p:nvPr/>
            </p:nvSpPr>
            <p:spPr>
              <a:xfrm>
                <a:off x="2508250" y="4945062"/>
                <a:ext cx="8911687" cy="1500707"/>
              </a:xfrm>
              <a:prstGeom prst="rect">
                <a:avLst/>
              </a:prstGeom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s-A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nary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s-A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s-AR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es-A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2+3+…</m:t>
                              </m:r>
                              <m:r>
                                <a:rPr lang="es-A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groupChr>
                        </m:e>
                        <m:lim>
                          <m:nary>
                            <m:naryPr>
                              <m:chr m:val="∑"/>
                              <m:ctrlPr>
                                <a:rPr lang="es-AR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s-A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s-A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s-A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  <m:e>
                              <m:r>
                                <a:rPr lang="es-A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nary>
                        </m:lim>
                      </m:limLow>
                      <m:r>
                        <a:rPr lang="es-A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A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s-A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=</m:t>
                      </m:r>
                      <m:limLow>
                        <m:limLowPr>
                          <m:ctrlPr>
                            <a:rPr lang="es-A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s-A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nary>
                                <m:naryPr>
                                  <m:chr m:val="∑"/>
                                  <m:ctrlPr>
                                    <a:rPr lang="es-AR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s-A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s-A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s-A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p>
                                <m:e>
                                  <m:r>
                                    <a:rPr lang="es-A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nary>
                            </m:e>
                          </m:groupChr>
                        </m:e>
                        <m:lim>
                          <m:eqArr>
                            <m:eqArrPr>
                              <m:ctrlPr>
                                <a:rPr lang="es-AR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s-A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s-A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d>
                                    <m:dPr>
                                      <m:ctrlPr>
                                        <a:rPr lang="es-AR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s-AR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  <m:r>
                                        <a:rPr lang="es-AR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s-A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s-A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s-A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s-A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𝑝𝑜𝑟</m:t>
                              </m:r>
                              <m:r>
                                <a:rPr lang="es-A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A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𝑖𝑝</m:t>
                              </m:r>
                              <m:r>
                                <a:rPr lang="es-A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ó</m:t>
                              </m:r>
                              <m:r>
                                <a:rPr lang="es-A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𝑒𝑠𝑖𝑠</m:t>
                              </m:r>
                              <m:r>
                                <a:rPr lang="es-A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A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𝑛𝑑𝑢𝑐𝑡𝑖𝑣𝑎</m:t>
                              </m:r>
                              <m:r>
                                <a:rPr lang="es-A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lim>
                      </m:limLow>
                      <m:r>
                        <a:rPr lang="es-A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A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s-A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=</m:t>
                      </m:r>
                      <m:f>
                        <m:fPr>
                          <m:ctrlP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s-AR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d>
                            <m:dPr>
                              <m:ctrlP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</m:num>
                        <m:den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d>
                            <m:dPr>
                              <m:ctrlP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num>
                        <m:den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s-AR" dirty="0"/>
              </a:p>
            </p:txBody>
          </p:sp>
        </mc:Choice>
        <mc:Fallback xmlns="">
          <p:sp>
            <p:nvSpPr>
              <p:cNvPr id="8" name="Obje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8250" y="4945062"/>
                <a:ext cx="8911687" cy="1500707"/>
              </a:xfrm>
              <a:prstGeom prst="rect">
                <a:avLst/>
              </a:prstGeom>
              <a:blipFill>
                <a:blip r:embed="rId10"/>
                <a:stretch>
                  <a:fillRect b="-407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1540298"/>
      </p:ext>
    </p:extLst>
  </p:cSld>
  <p:clrMapOvr>
    <a:masterClrMapping/>
  </p:clrMapOvr>
</p:sld>
</file>

<file path=ppt/theme/theme1.xml><?xml version="1.0" encoding="utf-8"?>
<a:theme xmlns:a="http://schemas.openxmlformats.org/drawingml/2006/main" name="Espiral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6FD085B29875249822764A38C5F63B6" ma:contentTypeVersion="9" ma:contentTypeDescription="Create a new document." ma:contentTypeScope="" ma:versionID="4918dba928fa21087b0cc15946e9af75">
  <xsd:schema xmlns:xsd="http://www.w3.org/2001/XMLSchema" xmlns:xs="http://www.w3.org/2001/XMLSchema" xmlns:p="http://schemas.microsoft.com/office/2006/metadata/properties" xmlns:ns2="c7701c16-9229-4666-8378-fc9580d977d0" xmlns:ns3="0c2f789d-87d1-4dc9-9a51-1fd80dd83c97" targetNamespace="http://schemas.microsoft.com/office/2006/metadata/properties" ma:root="true" ma:fieldsID="e54d778eab4ad9e59304b9162d21ca12" ns2:_="" ns3:_="">
    <xsd:import namespace="c7701c16-9229-4666-8378-fc9580d977d0"/>
    <xsd:import namespace="0c2f789d-87d1-4dc9-9a51-1fd80dd83c9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LengthInSeconds" minOccurs="0"/>
                <xsd:element ref="ns2:MediaServiceObjectDetectorVersions" minOccurs="0"/>
                <xsd:element ref="ns3:SharedWithUsers" minOccurs="0"/>
                <xsd:element ref="ns3:SharedWithDetails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7701c16-9229-4666-8378-fc9580d977d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c2f789d-87d1-4dc9-9a51-1fd80dd83c97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775DB04-864A-4F24-BC9C-BDF41E97E388}"/>
</file>

<file path=customXml/itemProps2.xml><?xml version="1.0" encoding="utf-8"?>
<ds:datastoreItem xmlns:ds="http://schemas.openxmlformats.org/officeDocument/2006/customXml" ds:itemID="{141DBD97-1FCD-42E7-BA4A-7FB37184ED1B}"/>
</file>

<file path=customXml/itemProps3.xml><?xml version="1.0" encoding="utf-8"?>
<ds:datastoreItem xmlns:ds="http://schemas.openxmlformats.org/officeDocument/2006/customXml" ds:itemID="{5FA0DD5B-BCED-4327-97BF-84D8F2088531}"/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0</TotalTime>
  <Words>280</Words>
  <Application>Microsoft Office PowerPoint</Application>
  <PresentationFormat>Panorámica</PresentationFormat>
  <Paragraphs>36</Paragraphs>
  <Slides>8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8</vt:i4>
      </vt:variant>
    </vt:vector>
  </HeadingPairs>
  <TitlesOfParts>
    <vt:vector size="14" baseType="lpstr">
      <vt:lpstr>Arial</vt:lpstr>
      <vt:lpstr>Cambria Math</vt:lpstr>
      <vt:lpstr>Century Gothic</vt:lpstr>
      <vt:lpstr>Wingdings 3</vt:lpstr>
      <vt:lpstr>Espiral</vt:lpstr>
      <vt:lpstr>Equation</vt:lpstr>
      <vt:lpstr>Demostración por  Inducción matemática</vt:lpstr>
      <vt:lpstr>Antes de comenzar:</vt:lpstr>
      <vt:lpstr>Vimos razonamientos deductivos:</vt:lpstr>
      <vt:lpstr>Inducción matemática</vt:lpstr>
      <vt:lpstr>¿QUÉ CONDICIONES DEBEN CUMPLIRSE PARA QUE CAIGAN TODAS LAS FICHAS?</vt:lpstr>
      <vt:lpstr>Efecto dominó</vt:lpstr>
      <vt:lpstr>Un esquema proposicional         es verdadero para todos los números naturales    , si se cumplen las siguientes condiciones </vt:lpstr>
      <vt:lpstr>Ejemplo:</vt:lpstr>
    </vt:vector>
  </TitlesOfParts>
  <Company>Bangh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mostración: Inducción matemática</dc:title>
  <dc:creator>Cuenta Microsoft</dc:creator>
  <cp:lastModifiedBy>Mastrangelo Susana</cp:lastModifiedBy>
  <cp:revision>18</cp:revision>
  <dcterms:created xsi:type="dcterms:W3CDTF">2020-03-22T20:53:12Z</dcterms:created>
  <dcterms:modified xsi:type="dcterms:W3CDTF">2020-03-26T14:55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6FD085B29875249822764A38C5F63B6</vt:lpwstr>
  </property>
</Properties>
</file>